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1AC78E0" w14:textId="77777777" w:rsidR="00DF1B50" w:rsidRPr="003866D3" w:rsidRDefault="00DF1B50" w:rsidP="00DF1B50">
      <w:pPr>
        <w:rPr>
          <w:rFonts w:ascii="Times New Roman" w:hAnsi="Times New Roman"/>
          <w:snapToGrid/>
          <w:sz w:val="32"/>
          <w:szCs w:val="32"/>
          <w:lang w:val="en-US" w:eastAsia="fi-FI"/>
        </w:rPr>
      </w:pPr>
    </w:p>
    <w:p w14:paraId="20A5D463" w14:textId="77777777" w:rsidR="00DF1B50" w:rsidRPr="003866D3" w:rsidRDefault="00DF1B50" w:rsidP="00DF1B50">
      <w:pPr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</w:pPr>
      <w:r w:rsidRPr="003866D3">
        <w:rPr>
          <w:rFonts w:ascii="Times New Roman" w:hAnsi="Times New Roman"/>
          <w:snapToGrid/>
          <w:sz w:val="32"/>
          <w:szCs w:val="32"/>
          <w:lang w:val="en-US" w:eastAsia="fi-FI"/>
        </w:rPr>
        <w:t>Name</w:t>
      </w:r>
      <w:r w:rsidRPr="003866D3"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  <w:t xml:space="preserve">_______________________ </w:t>
      </w:r>
      <w:r w:rsidRPr="003866D3">
        <w:rPr>
          <w:rFonts w:ascii="Times New Roman" w:hAnsi="Times New Roman"/>
          <w:snapToGrid/>
          <w:sz w:val="32"/>
          <w:szCs w:val="32"/>
          <w:lang w:val="en-US" w:eastAsia="fi-FI"/>
        </w:rPr>
        <w:t>Student number</w:t>
      </w:r>
      <w:r w:rsidRPr="003866D3"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  <w:t>________________</w:t>
      </w:r>
    </w:p>
    <w:p w14:paraId="14D1977C" w14:textId="77777777" w:rsidR="00DF1B50" w:rsidRPr="003866D3" w:rsidRDefault="00DF1B50" w:rsidP="00DF1B50">
      <w:pPr>
        <w:rPr>
          <w:rFonts w:ascii="Times New Roman" w:hAnsi="Times New Roman"/>
          <w:b/>
          <w:snapToGrid/>
          <w:sz w:val="32"/>
          <w:szCs w:val="32"/>
          <w:lang w:val="en-US" w:eastAsia="fi-FI"/>
        </w:rPr>
      </w:pPr>
    </w:p>
    <w:p w14:paraId="47AD2865" w14:textId="77777777" w:rsidR="00DF1B50" w:rsidRPr="003866D3" w:rsidRDefault="00DF1B50" w:rsidP="00DF1B50">
      <w:pPr>
        <w:ind w:left="425" w:hanging="425"/>
        <w:jc w:val="both"/>
        <w:rPr>
          <w:rFonts w:ascii="Times New Roman" w:hAnsi="Times New Roman"/>
          <w:snapToGrid/>
          <w:szCs w:val="24"/>
          <w:lang w:val="en-US" w:eastAsia="fi-FI"/>
        </w:rPr>
      </w:pPr>
    </w:p>
    <w:p w14:paraId="58F374F2" w14:textId="14A24C39" w:rsidR="00DF1B50" w:rsidRPr="003866D3" w:rsidRDefault="005554F7" w:rsidP="00DF1B50">
      <w:pPr>
        <w:rPr>
          <w:rFonts w:ascii="Times New Roman" w:hAnsi="Times New Roman"/>
          <w:b/>
          <w:snapToGrid/>
          <w:sz w:val="32"/>
          <w:szCs w:val="32"/>
          <w:lang w:val="en-US" w:eastAsia="fi-FI"/>
        </w:rPr>
      </w:pPr>
      <w:r>
        <w:rPr>
          <w:rFonts w:ascii="Times New Roman" w:hAnsi="Times New Roman"/>
          <w:b/>
          <w:snapToGrid/>
          <w:sz w:val="32"/>
          <w:szCs w:val="32"/>
          <w:lang w:val="en-US" w:eastAsia="fi-FI"/>
        </w:rPr>
        <w:t>A</w:t>
      </w:r>
      <w:r w:rsidR="00DF1B50" w:rsidRPr="00874AE9">
        <w:rPr>
          <w:rFonts w:ascii="Times New Roman" w:hAnsi="Times New Roman"/>
          <w:b/>
          <w:snapToGrid/>
          <w:sz w:val="32"/>
          <w:szCs w:val="32"/>
          <w:lang w:val="en-US" w:eastAsia="fi-FI"/>
        </w:rPr>
        <w:t xml:space="preserve">ssignment </w:t>
      </w:r>
      <w:r>
        <w:rPr>
          <w:rFonts w:ascii="Times New Roman" w:hAnsi="Times New Roman"/>
          <w:b/>
          <w:snapToGrid/>
          <w:sz w:val="32"/>
          <w:szCs w:val="32"/>
          <w:lang w:val="en-US" w:eastAsia="fi-FI"/>
        </w:rPr>
        <w:t>5</w:t>
      </w:r>
      <w:r w:rsidR="00DF1B50" w:rsidRPr="003866D3">
        <w:rPr>
          <w:rFonts w:ascii="Times New Roman" w:hAnsi="Times New Roman"/>
          <w:b/>
          <w:snapToGrid/>
          <w:sz w:val="32"/>
          <w:szCs w:val="32"/>
          <w:lang w:val="en-US" w:eastAsia="fi-FI"/>
        </w:rPr>
        <w:t xml:space="preserve"> </w:t>
      </w:r>
    </w:p>
    <w:p w14:paraId="0EDA41FB" w14:textId="29ABC52C" w:rsidR="00590C48" w:rsidRPr="009A59BC" w:rsidRDefault="00A42733" w:rsidP="00590C48">
      <w:pPr>
        <w:jc w:val="both"/>
        <w:rPr>
          <w:lang w:val="en-US"/>
        </w:rPr>
      </w:pPr>
      <w:r>
        <w:rPr>
          <w:rFonts w:ascii="Times New Roman" w:hAnsi="Times New Roman"/>
          <w:noProof/>
          <w:snapToGrid/>
          <w:szCs w:val="24"/>
          <w:lang w:val="en-US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6BC73CFA" wp14:editId="5C753739">
                <wp:simplePos x="0" y="0"/>
                <wp:positionH relativeFrom="column">
                  <wp:posOffset>3720465</wp:posOffset>
                </wp:positionH>
                <wp:positionV relativeFrom="paragraph">
                  <wp:posOffset>116840</wp:posOffset>
                </wp:positionV>
                <wp:extent cx="2538095" cy="1520190"/>
                <wp:effectExtent l="0" t="0" r="0" b="3810"/>
                <wp:wrapSquare wrapText="bothSides"/>
                <wp:docPr id="1" name="Group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38095" cy="1520190"/>
                          <a:chOff x="3511" y="5428"/>
                          <a:chExt cx="3997" cy="2394"/>
                        </a:xfrm>
                      </wpg:grpSpPr>
                      <wps:wsp>
                        <wps:cNvPr id="2" name="Freeform 3"/>
                        <wps:cNvSpPr>
                          <a:spLocks/>
                        </wps:cNvSpPr>
                        <wps:spPr bwMode="auto">
                          <a:xfrm>
                            <a:off x="4099" y="6189"/>
                            <a:ext cx="682" cy="882"/>
                          </a:xfrm>
                          <a:custGeom>
                            <a:avLst/>
                            <a:gdLst>
                              <a:gd name="T0" fmla="*/ 0 w 682"/>
                              <a:gd name="T1" fmla="*/ 882 h 882"/>
                              <a:gd name="T2" fmla="*/ 0 w 682"/>
                              <a:gd name="T3" fmla="*/ 682 h 882"/>
                              <a:gd name="T4" fmla="*/ 682 w 682"/>
                              <a:gd name="T5" fmla="*/ 0 h 882"/>
                              <a:gd name="T6" fmla="*/ 682 w 682"/>
                              <a:gd name="T7" fmla="*/ 191 h 882"/>
                              <a:gd name="T8" fmla="*/ 0 w 682"/>
                              <a:gd name="T9" fmla="*/ 882 h 88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682" h="882">
                                <a:moveTo>
                                  <a:pt x="0" y="882"/>
                                </a:moveTo>
                                <a:lnTo>
                                  <a:pt x="0" y="682"/>
                                </a:lnTo>
                                <a:lnTo>
                                  <a:pt x="682" y="0"/>
                                </a:lnTo>
                                <a:lnTo>
                                  <a:pt x="682" y="191"/>
                                </a:lnTo>
                                <a:lnTo>
                                  <a:pt x="0" y="882"/>
                                </a:lnTo>
                                <a:close/>
                              </a:path>
                            </a:pathLst>
                          </a:custGeom>
                          <a:pattFill prst="pct25">
                            <a:fgClr>
                              <a:srgbClr val="000000">
                                <a:alpha val="70000"/>
                              </a:srgbClr>
                            </a:fgClr>
                            <a:bgClr>
                              <a:srgbClr val="FFFFFF">
                                <a:alpha val="70000"/>
                              </a:srgbClr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D6DA49B" w14:textId="77777777" w:rsidR="000D2FCB" w:rsidRDefault="000D2FCB" w:rsidP="000D2FCB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Rectangle 4"/>
                        <wps:cNvSpPr>
                          <a:spLocks noChangeArrowheads="1"/>
                        </wps:cNvSpPr>
                        <wps:spPr bwMode="auto">
                          <a:xfrm>
                            <a:off x="4781" y="6184"/>
                            <a:ext cx="1843" cy="245"/>
                          </a:xfrm>
                          <a:prstGeom prst="rect">
                            <a:avLst/>
                          </a:prstGeom>
                          <a:pattFill prst="pct25">
                            <a:fgClr>
                              <a:srgbClr val="000000">
                                <a:alpha val="70000"/>
                              </a:srgbClr>
                            </a:fgClr>
                            <a:bgClr>
                              <a:srgbClr val="FFFFFF">
                                <a:alpha val="70000"/>
                              </a:srgbClr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4E1B70C" w14:textId="77777777" w:rsidR="000D2FCB" w:rsidRDefault="000D2FCB" w:rsidP="000D2FCB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Freeform 5"/>
                        <wps:cNvSpPr>
                          <a:spLocks/>
                        </wps:cNvSpPr>
                        <wps:spPr bwMode="auto">
                          <a:xfrm>
                            <a:off x="4101" y="6273"/>
                            <a:ext cx="2514" cy="733"/>
                          </a:xfrm>
                          <a:custGeom>
                            <a:avLst/>
                            <a:gdLst>
                              <a:gd name="T0" fmla="*/ 0 w 2514"/>
                              <a:gd name="T1" fmla="*/ 733 h 733"/>
                              <a:gd name="T2" fmla="*/ 0 w 2514"/>
                              <a:gd name="T3" fmla="*/ 675 h 733"/>
                              <a:gd name="T4" fmla="*/ 675 w 2514"/>
                              <a:gd name="T5" fmla="*/ 0 h 733"/>
                              <a:gd name="T6" fmla="*/ 2514 w 2514"/>
                              <a:gd name="T7" fmla="*/ 0 h 733"/>
                              <a:gd name="T8" fmla="*/ 1831 w 2514"/>
                              <a:gd name="T9" fmla="*/ 708 h 733"/>
                              <a:gd name="T10" fmla="*/ 0 w 2514"/>
                              <a:gd name="T11" fmla="*/ 733 h 73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2514" h="733">
                                <a:moveTo>
                                  <a:pt x="0" y="733"/>
                                </a:moveTo>
                                <a:lnTo>
                                  <a:pt x="0" y="675"/>
                                </a:lnTo>
                                <a:lnTo>
                                  <a:pt x="675" y="0"/>
                                </a:lnTo>
                                <a:lnTo>
                                  <a:pt x="2514" y="0"/>
                                </a:lnTo>
                                <a:lnTo>
                                  <a:pt x="1831" y="708"/>
                                </a:lnTo>
                                <a:lnTo>
                                  <a:pt x="0" y="733"/>
                                </a:lnTo>
                                <a:close/>
                              </a:path>
                            </a:pathLst>
                          </a:custGeom>
                          <a:pattFill prst="pct2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51F7A65" w14:textId="77777777" w:rsidR="000D2FCB" w:rsidRDefault="000D2FCB" w:rsidP="000D2FCB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Line 6"/>
                        <wps:cNvCnPr>
                          <a:cxnSpLocks noChangeShapeType="1"/>
                        </wps:cNvCnPr>
                        <wps:spPr bwMode="auto">
                          <a:xfrm>
                            <a:off x="6662" y="6302"/>
                            <a:ext cx="396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7"/>
                        <wps:cNvCnPr>
                          <a:cxnSpLocks noChangeShapeType="1"/>
                        </wps:cNvCnPr>
                        <wps:spPr bwMode="auto">
                          <a:xfrm rot="17400000">
                            <a:off x="3732" y="7065"/>
                            <a:ext cx="376" cy="17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6823" y="6247"/>
                            <a:ext cx="685" cy="4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7198AEF" w14:textId="77777777" w:rsidR="00590C48" w:rsidRPr="00DC3F3A" w:rsidRDefault="0030216C" w:rsidP="00590C48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3511" y="7241"/>
                            <a:ext cx="639" cy="4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5D1EC08" w14:textId="77777777" w:rsidR="00590C48" w:rsidRPr="00DC3F3A" w:rsidRDefault="00590C48" w:rsidP="00590C48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DC3F3A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Line 10"/>
                        <wps:cNvCnPr>
                          <a:cxnSpLocks noChangeShapeType="1"/>
                        </wps:cNvCnPr>
                        <wps:spPr bwMode="auto">
                          <a:xfrm>
                            <a:off x="4085" y="7365"/>
                            <a:ext cx="1836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11"/>
                        <wps:cNvCnPr>
                          <a:cxnSpLocks noChangeShapeType="1"/>
                        </wps:cNvCnPr>
                        <wps:spPr bwMode="auto">
                          <a:xfrm rot="17100000">
                            <a:off x="5885" y="6791"/>
                            <a:ext cx="811" cy="46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6239" y="6967"/>
                            <a:ext cx="720" cy="4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2966189" w14:textId="77777777" w:rsidR="00590C48" w:rsidRPr="00DC3F3A" w:rsidRDefault="00590C48" w:rsidP="00590C48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DC3F3A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5376" y="5428"/>
                            <a:ext cx="456" cy="4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ADD4FDE" w14:textId="77777777" w:rsidR="00590C48" w:rsidRPr="00DC3F3A" w:rsidRDefault="0030216C" w:rsidP="00590C48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Line 14"/>
                        <wps:cNvCnPr>
                          <a:cxnSpLocks noChangeShapeType="1"/>
                        </wps:cNvCnPr>
                        <wps:spPr bwMode="auto">
                          <a:xfrm>
                            <a:off x="5349" y="5705"/>
                            <a:ext cx="0" cy="42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4761" y="7330"/>
                            <a:ext cx="720" cy="4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BC723FC" w14:textId="77777777" w:rsidR="00590C48" w:rsidRPr="00DC3F3A" w:rsidRDefault="00590C48" w:rsidP="00590C48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DC3F3A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AutoShape 16"/>
                        <wps:cNvSpPr>
                          <a:spLocks noChangeArrowheads="1"/>
                        </wps:cNvSpPr>
                        <wps:spPr bwMode="auto">
                          <a:xfrm>
                            <a:off x="4100" y="6263"/>
                            <a:ext cx="2522" cy="751"/>
                          </a:xfrm>
                          <a:prstGeom prst="cube">
                            <a:avLst>
                              <a:gd name="adj" fmla="val 92278"/>
                            </a:avLst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1FDC2B48" w14:textId="77777777" w:rsidR="000D2FCB" w:rsidRDefault="000D2FCB" w:rsidP="000D2FCB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AutoShape 17"/>
                        <wps:cNvCnPr>
                          <a:cxnSpLocks noChangeShapeType="1"/>
                        </wps:cNvCnPr>
                        <wps:spPr bwMode="auto">
                          <a:xfrm>
                            <a:off x="4093" y="7072"/>
                            <a:ext cx="0" cy="375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AutoShape 18"/>
                        <wps:cNvCnPr>
                          <a:cxnSpLocks noChangeShapeType="1"/>
                        </wps:cNvCnPr>
                        <wps:spPr bwMode="auto">
                          <a:xfrm>
                            <a:off x="5931" y="7042"/>
                            <a:ext cx="0" cy="375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AutoShape 19"/>
                        <wps:cNvCnPr>
                          <a:cxnSpLocks noChangeShapeType="1"/>
                        </wps:cNvCnPr>
                        <wps:spPr bwMode="auto">
                          <a:xfrm>
                            <a:off x="6637" y="6411"/>
                            <a:ext cx="0" cy="375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4527" y="6536"/>
                            <a:ext cx="1206" cy="4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FCD7959" w14:textId="77777777" w:rsidR="00590C48" w:rsidRPr="00DC3F3A" w:rsidRDefault="00590C48" w:rsidP="00590C48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BC73CFA" id="Group 21" o:spid="_x0000_s1026" style="position:absolute;left:0;text-align:left;margin-left:292.95pt;margin-top:9.2pt;width:199.85pt;height:119.7pt;z-index:251657728" coordorigin="3511,5428" coordsize="3997,23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">
                <v:shape id="Freeform 3" o:spid="_x0000_s1027" style="position:absolute;left:4099;top:6189;width:682;height:882;visibility:visible;mso-wrap-style:square;v-text-anchor:top" coordsize="682,882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" adj="-11796480,,5400" path="m,882l,682,682,r,191l,882xe" fillcolor="black" stroked="f">
                  <v:fill r:id="rId7" o:title="" opacity="46003f" o:opacity2="46003f" type="pattern"/>
                  <v:stroke joinstyle="round"/>
                  <v:formulas/>
                  <v:path arrowok="t" o:connecttype="custom" o:connectlocs="0,882;0,682;682,0;682,191;0,882" o:connectangles="0,0,0,0,0" textboxrect="0,0,682,882"/>
                  <v:textbox>
                    <w:txbxContent>
                      <w:p w14:paraId="7D6DA49B" w14:textId="77777777" w:rsidR="000D2FCB" w:rsidRDefault="000D2FCB" w:rsidP="000D2FCB">
                        <w:pPr>
                          <w:jc w:val="center"/>
                        </w:pPr>
                      </w:p>
                    </w:txbxContent>
                  </v:textbox>
                </v:shape>
                <v:rect id="Rectangle 4" o:spid="_x0000_s1028" style="position:absolute;left:4781;top:6184;width:1843;height:2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" fillcolor="black" stroked="f">
                  <v:fill r:id="rId7" o:title="" opacity="46003f" o:opacity2="46003f" type="pattern"/>
                  <v:textbox>
                    <w:txbxContent>
                      <w:p w14:paraId="64E1B70C" w14:textId="77777777" w:rsidR="000D2FCB" w:rsidRDefault="000D2FCB" w:rsidP="000D2FCB">
                        <w:pPr>
                          <w:jc w:val="center"/>
                        </w:pPr>
                      </w:p>
                    </w:txbxContent>
                  </v:textbox>
                </v:rect>
                <v:shape id="Freeform 5" o:spid="_x0000_s1029" style="position:absolute;left:4101;top:6273;width:2514;height:733;visibility:visible;mso-wrap-style:square;v-text-anchor:top" coordsize="2514,733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" adj="-11796480,,5400" path="m,733l,675,675,,2514,,1831,708,,733xe" fillcolor="black" stroked="f">
                  <v:fill r:id="rId8" o:title="" type="pattern"/>
                  <v:stroke joinstyle="round"/>
                  <v:formulas/>
                  <v:path arrowok="t" o:connecttype="custom" o:connectlocs="0,733;0,675;675,0;2514,0;1831,708;0,733" o:connectangles="0,0,0,0,0,0" textboxrect="0,0,2514,733"/>
                  <v:textbox>
                    <w:txbxContent>
                      <w:p w14:paraId="451F7A65" w14:textId="77777777" w:rsidR="000D2FCB" w:rsidRDefault="000D2FCB" w:rsidP="000D2FCB">
                        <w:pPr>
                          <w:jc w:val="center"/>
                        </w:pPr>
                      </w:p>
                    </w:txbxContent>
                  </v:textbox>
                </v:shape>
                <v:line id="Line 6" o:spid="_x0000_s1030" style="position:absolute;visibility:visible;mso-wrap-style:square" from="6662,6302" to="7058,63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" strokeweight="1pt"/>
                <v:line id="Line 7" o:spid="_x0000_s1031" style="position:absolute;rotation:-70;visibility:visible;mso-wrap-style:square" from="3732,7065" to="4108,72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" strokeweight="1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8" o:spid="_x0000_s1032" type="#_x0000_t202" style="position:absolute;left:6823;top:6247;width:685;height:4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<v:textbox>
                    <w:txbxContent>
                      <w:p w14:paraId="27198AEF" w14:textId="77777777" w:rsidR="00590C48" w:rsidRPr="00DC3F3A" w:rsidRDefault="0030216C" w:rsidP="00590C48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x</w:t>
                        </w:r>
                      </w:p>
                    </w:txbxContent>
                  </v:textbox>
                </v:shape>
                <v:shape id="Text Box 9" o:spid="_x0000_s1033" type="#_x0000_t202" style="position:absolute;left:3511;top:7241;width:639;height:4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<v:textbox>
                    <w:txbxContent>
                      <w:p w14:paraId="35D1EC08" w14:textId="77777777" w:rsidR="00590C48" w:rsidRPr="00DC3F3A" w:rsidRDefault="00590C48" w:rsidP="00590C48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DC3F3A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y</w:t>
                        </w:r>
                      </w:p>
                    </w:txbxContent>
                  </v:textbox>
                </v:shape>
                <v:line id="Line 10" o:spid="_x0000_s1034" style="position:absolute;visibility:visible;mso-wrap-style:square" from="4085,7365" to="5921,73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" strokeweight="1pt">
                  <v:stroke startarrow="block" startarrowwidth="narrow" endarrow="block" endarrowwidth="narrow"/>
                </v:line>
                <v:line id="Line 11" o:spid="_x0000_s1035" style="position:absolute;rotation:-75;visibility:visible;mso-wrap-style:square" from="5885,6791" to="6696,72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" strokeweight="1pt">
                  <v:stroke startarrow="block" startarrowwidth="narrow" endarrow="block" endarrowwidth="narrow"/>
                </v:line>
                <v:shape id="Text Box 12" o:spid="_x0000_s1036" type="#_x0000_t202" style="position:absolute;left:6239;top:6967;width:720;height:4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<v:textbox>
                    <w:txbxContent>
                      <w:p w14:paraId="52966189" w14:textId="77777777" w:rsidR="00590C48" w:rsidRPr="00DC3F3A" w:rsidRDefault="00590C48" w:rsidP="00590C48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DC3F3A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shape id="Text Box 13" o:spid="_x0000_s1037" type="#_x0000_t202" style="position:absolute;left:5376;top:5428;width:456;height:4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<v:textbox>
                    <w:txbxContent>
                      <w:p w14:paraId="2ADD4FDE" w14:textId="77777777" w:rsidR="00590C48" w:rsidRPr="00DC3F3A" w:rsidRDefault="0030216C" w:rsidP="00590C48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g</w:t>
                        </w:r>
                      </w:p>
                    </w:txbxContent>
                  </v:textbox>
                </v:shape>
                <v:line id="Line 14" o:spid="_x0000_s1038" style="position:absolute;visibility:visible;mso-wrap-style:square" from="5349,5705" to="5349,61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" strokeweight="1pt">
                  <v:stroke endarrow="block" endarrowwidth="narrow"/>
                </v:line>
                <v:shape id="Text Box 15" o:spid="_x0000_s1039" type="#_x0000_t202" style="position:absolute;left:4761;top:7330;width:720;height:4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" filled="f" stroked="f">
                  <v:textbox>
                    <w:txbxContent>
                      <w:p w14:paraId="4BC723FC" w14:textId="77777777" w:rsidR="00590C48" w:rsidRPr="00DC3F3A" w:rsidRDefault="00590C48" w:rsidP="00590C48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DC3F3A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shapetype id="_x0000_t16" coordsize="21600,21600" o:spt="16" adj="5400" path="m@0,l0@0,,21600@1,21600,21600@2,21600,xem0@0nfl@1@0,21600,em@1@0nfl@1,21600e">
                  <v:stroke joinstyle="miter"/>
                  <v:formulas>
                    <v:f eqn="val #0"/>
                    <v:f eqn="sum width 0 #0"/>
                    <v:f eqn="sum height 0 #0"/>
                    <v:f eqn="mid height #0"/>
                    <v:f eqn="prod @1 1 2"/>
                    <v:f eqn="prod @2 1 2"/>
                    <v:f eqn="mid width #0"/>
                  </v:formulas>
                  <v:path o:extrusionok="f" gradientshapeok="t" limo="10800,10800" o:connecttype="custom" o:connectlocs="@6,0;@4,@0;0,@3;@4,21600;@1,@3;21600,@5" o:connectangles="270,270,180,90,0,0" textboxrect="0,@0,@1,21600"/>
                  <v:handles>
                    <v:h position="topLeft,#0" switch="" yrange="0,21600"/>
                  </v:handles>
                  <o:complex v:ext="view"/>
                </v:shapetype>
                <v:shape id="AutoShape 16" o:spid="_x0000_s1040" type="#_x0000_t16" style="position:absolute;left:4100;top:6263;width:2522;height:7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" adj="19932" filled="f" strokeweight="1pt">
                  <v:textbox>
                    <w:txbxContent>
                      <w:p w14:paraId="1FDC2B48" w14:textId="77777777" w:rsidR="000D2FCB" w:rsidRDefault="000D2FCB" w:rsidP="000D2FCB">
                        <w:pPr>
                          <w:jc w:val="center"/>
                        </w:pP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7" o:spid="_x0000_s1041" type="#_x0000_t32" style="position:absolute;left:4093;top:7072;width:0;height:37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" strokeweight="1pt"/>
                <v:shape id="AutoShape 18" o:spid="_x0000_s1042" type="#_x0000_t32" style="position:absolute;left:5931;top:7042;width:0;height:37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" strokeweight="1pt"/>
                <v:shape id="AutoShape 19" o:spid="_x0000_s1043" type="#_x0000_t32" style="position:absolute;left:6637;top:6411;width:0;height:37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" strokeweight="1pt"/>
                <v:shape id="Text Box 20" o:spid="_x0000_s1044" type="#_x0000_t202" style="position:absolute;left:4527;top:6536;width:1206;height:4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<v:textbox>
                    <w:txbxContent>
                      <w:p w14:paraId="1FCD7959" w14:textId="77777777" w:rsidR="00590C48" w:rsidRPr="00DC3F3A" w:rsidRDefault="00590C48" w:rsidP="00590C48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6621FA65" w14:textId="32FF860A" w:rsidR="00590C48" w:rsidRDefault="00590C48" w:rsidP="00590C48">
      <w:pPr>
        <w:tabs>
          <w:tab w:val="right" w:pos="9072"/>
        </w:tabs>
        <w:spacing w:line="360" w:lineRule="exact"/>
        <w:jc w:val="both"/>
        <w:rPr>
          <w:rFonts w:ascii="Times New Roman" w:hAnsi="Times New Roman"/>
          <w:color w:val="000000"/>
          <w:szCs w:val="24"/>
        </w:rPr>
      </w:pPr>
      <w:r w:rsidRPr="00590C48">
        <w:rPr>
          <w:rFonts w:ascii="Times New Roman" w:hAnsi="Times New Roman"/>
          <w:szCs w:val="24"/>
        </w:rPr>
        <w:t>A Kirchhoff plate</w:t>
      </w:r>
      <w:r w:rsidR="0030216C">
        <w:rPr>
          <w:rFonts w:ascii="Times New Roman" w:hAnsi="Times New Roman"/>
          <w:szCs w:val="24"/>
        </w:rPr>
        <w:t xml:space="preserve"> of thickness </w:t>
      </w:r>
      <w:r w:rsidR="0030216C" w:rsidRPr="0030216C">
        <w:rPr>
          <w:rFonts w:ascii="Times New Roman" w:hAnsi="Times New Roman"/>
          <w:i/>
          <w:szCs w:val="24"/>
        </w:rPr>
        <w:t>t</w:t>
      </w:r>
      <w:r w:rsidR="00960A51">
        <w:rPr>
          <w:rFonts w:ascii="Times New Roman" w:hAnsi="Times New Roman"/>
          <w:szCs w:val="24"/>
        </w:rPr>
        <w:t xml:space="preserve"> </w:t>
      </w:r>
      <w:r w:rsidR="00105C53">
        <w:rPr>
          <w:rFonts w:ascii="Times New Roman" w:hAnsi="Times New Roman"/>
          <w:szCs w:val="24"/>
        </w:rPr>
        <w:t>is</w:t>
      </w:r>
      <w:r w:rsidRPr="00590C48">
        <w:rPr>
          <w:rFonts w:ascii="Times New Roman" w:hAnsi="Times New Roman"/>
          <w:szCs w:val="24"/>
        </w:rPr>
        <w:t xml:space="preserve"> loaded by </w:t>
      </w:r>
      <w:r>
        <w:rPr>
          <w:rFonts w:ascii="Times New Roman" w:hAnsi="Times New Roman"/>
          <w:szCs w:val="24"/>
        </w:rPr>
        <w:t>its own weight</w:t>
      </w:r>
      <w:r w:rsidR="00105C53">
        <w:rPr>
          <w:rFonts w:ascii="Times New Roman" w:hAnsi="Times New Roman"/>
          <w:szCs w:val="24"/>
        </w:rPr>
        <w:t xml:space="preserve">. The plate is </w:t>
      </w:r>
      <w:r w:rsidR="00632B23">
        <w:rPr>
          <w:rFonts w:ascii="Times New Roman" w:hAnsi="Times New Roman"/>
          <w:szCs w:val="24"/>
        </w:rPr>
        <w:t>clamped</w:t>
      </w:r>
      <w:r w:rsidRPr="00590C48">
        <w:rPr>
          <w:rFonts w:ascii="Times New Roman" w:hAnsi="Times New Roman"/>
          <w:szCs w:val="24"/>
        </w:rPr>
        <w:t xml:space="preserve"> on </w:t>
      </w:r>
      <w:r w:rsidR="00632B23">
        <w:rPr>
          <w:rFonts w:ascii="Times New Roman" w:hAnsi="Times New Roman"/>
          <w:szCs w:val="24"/>
        </w:rPr>
        <w:t xml:space="preserve">the </w:t>
      </w:r>
      <w:r w:rsidRPr="00590C48">
        <w:rPr>
          <w:rFonts w:ascii="Times New Roman" w:hAnsi="Times New Roman"/>
          <w:szCs w:val="24"/>
        </w:rPr>
        <w:t xml:space="preserve">edges </w:t>
      </w:r>
      <w:r w:rsidR="00632B23">
        <w:rPr>
          <w:rFonts w:ascii="Times New Roman" w:hAnsi="Times New Roman"/>
          <w:szCs w:val="24"/>
        </w:rPr>
        <w:t xml:space="preserve">where </w:t>
      </w:r>
      <w:r w:rsidR="00F807A6" w:rsidRPr="00F807A6">
        <w:rPr>
          <w:position w:val="-6"/>
        </w:rPr>
        <w:object w:dxaOrig="560" w:dyaOrig="279" w14:anchorId="38D6102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95pt;height:13.95pt" o:ole="">
            <v:imagedata r:id="rId9" o:title=""/>
          </v:shape>
          <o:OLEObject Type="Embed" ProgID="Equation.DSMT4" ShapeID="_x0000_i1025" DrawAspect="Content" ObjectID="_1793507393" r:id="rId10"/>
        </w:object>
      </w:r>
      <w:r w:rsidR="00632B23">
        <w:rPr>
          <w:rFonts w:ascii="Times New Roman" w:hAnsi="Times New Roman"/>
          <w:color w:val="000000"/>
          <w:szCs w:val="24"/>
        </w:rPr>
        <w:t xml:space="preserve"> </w:t>
      </w:r>
      <w:r w:rsidR="00632B23">
        <w:rPr>
          <w:rFonts w:ascii="Times New Roman" w:hAnsi="Times New Roman"/>
          <w:szCs w:val="24"/>
        </w:rPr>
        <w:t xml:space="preserve">or </w:t>
      </w:r>
      <w:bookmarkStart w:id="0" w:name="MTBlankEqn"/>
      <w:r w:rsidR="00F807A6" w:rsidRPr="00F807A6">
        <w:rPr>
          <w:position w:val="-10"/>
        </w:rPr>
        <w:object w:dxaOrig="560" w:dyaOrig="320" w14:anchorId="08900938">
          <v:shape id="_x0000_i1026" type="#_x0000_t75" style="width:27.95pt;height:16.1pt" o:ole="">
            <v:imagedata r:id="rId11" o:title=""/>
          </v:shape>
          <o:OLEObject Type="Embed" ProgID="Equation.DSMT4" ShapeID="_x0000_i1026" DrawAspect="Content" ObjectID="_1793507394" r:id="rId12"/>
        </w:object>
      </w:r>
      <w:bookmarkEnd w:id="0"/>
      <w:r w:rsidR="00105C53">
        <w:rPr>
          <w:rFonts w:ascii="Times New Roman" w:hAnsi="Times New Roman"/>
          <w:color w:val="000000"/>
          <w:szCs w:val="24"/>
        </w:rPr>
        <w:t xml:space="preserve"> </w:t>
      </w:r>
      <w:r w:rsidR="00632B23">
        <w:rPr>
          <w:rFonts w:ascii="Times New Roman" w:hAnsi="Times New Roman"/>
          <w:color w:val="000000"/>
          <w:szCs w:val="24"/>
        </w:rPr>
        <w:t xml:space="preserve">and </w:t>
      </w:r>
      <w:r w:rsidR="00960A51">
        <w:rPr>
          <w:rFonts w:ascii="Times New Roman" w:hAnsi="Times New Roman"/>
          <w:szCs w:val="24"/>
        </w:rPr>
        <w:t xml:space="preserve">free on the other two edges. </w:t>
      </w:r>
      <w:r>
        <w:rPr>
          <w:rFonts w:ascii="Times New Roman" w:hAnsi="Times New Roman"/>
          <w:snapToGrid/>
          <w:szCs w:val="24"/>
          <w:lang w:val="en-US"/>
        </w:rPr>
        <w:t>Material parameters</w:t>
      </w:r>
      <w:r w:rsidRPr="00501AD7">
        <w:rPr>
          <w:rFonts w:ascii="Times New Roman" w:hAnsi="Times New Roman"/>
          <w:snapToGrid/>
          <w:szCs w:val="24"/>
          <w:lang w:val="en-US"/>
        </w:rPr>
        <w:t xml:space="preserve"> </w:t>
      </w:r>
      <w:r w:rsidRPr="00501AD7">
        <w:rPr>
          <w:rFonts w:ascii="Times New Roman" w:hAnsi="Times New Roman"/>
          <w:i/>
          <w:snapToGrid/>
          <w:szCs w:val="24"/>
          <w:lang w:val="en-US"/>
        </w:rPr>
        <w:t>E</w:t>
      </w:r>
      <w:r w:rsidRPr="00501AD7">
        <w:rPr>
          <w:rFonts w:ascii="Times New Roman" w:hAnsi="Times New Roman"/>
          <w:snapToGrid/>
          <w:szCs w:val="24"/>
          <w:lang w:val="en-US"/>
        </w:rPr>
        <w:t xml:space="preserve">, </w:t>
      </w:r>
      <w:r w:rsidR="00F807A6" w:rsidRPr="00F807A6">
        <w:rPr>
          <w:position w:val="-6"/>
        </w:rPr>
        <w:object w:dxaOrig="560" w:dyaOrig="279" w14:anchorId="5892A53A">
          <v:shape id="_x0000_i1027" type="#_x0000_t75" style="width:27.95pt;height:13.95pt" o:ole="">
            <v:imagedata r:id="rId13" o:title=""/>
          </v:shape>
          <o:OLEObject Type="Embed" ProgID="Equation.DSMT4" ShapeID="_x0000_i1027" DrawAspect="Content" ObjectID="_1793507395" r:id="rId14"/>
        </w:object>
      </w:r>
      <w:r w:rsidRPr="00501AD7">
        <w:rPr>
          <w:rFonts w:ascii="Times New Roman" w:hAnsi="Times New Roman"/>
          <w:snapToGrid/>
          <w:szCs w:val="24"/>
          <w:lang w:val="en-US"/>
        </w:rPr>
        <w:t xml:space="preserve">, </w:t>
      </w:r>
      <w:r>
        <w:rPr>
          <w:rFonts w:ascii="Times New Roman" w:hAnsi="Times New Roman"/>
          <w:snapToGrid/>
          <w:szCs w:val="24"/>
          <w:lang w:val="en-US"/>
        </w:rPr>
        <w:t xml:space="preserve">and </w:t>
      </w:r>
      <w:r w:rsidRPr="00501AD7">
        <w:rPr>
          <w:rFonts w:ascii="Times New Roman" w:hAnsi="Times New Roman"/>
          <w:i/>
          <w:snapToGrid/>
          <w:szCs w:val="24"/>
          <w:lang w:val="en-US"/>
        </w:rPr>
        <w:t>ρ</w:t>
      </w:r>
      <w:r w:rsidRPr="00501AD7">
        <w:rPr>
          <w:rFonts w:ascii="Times New Roman" w:hAnsi="Times New Roman"/>
          <w:snapToGrid/>
          <w:szCs w:val="24"/>
          <w:lang w:val="en-US"/>
        </w:rPr>
        <w:t xml:space="preserve"> are constants.</w:t>
      </w:r>
      <w:r>
        <w:rPr>
          <w:rFonts w:ascii="Times New Roman" w:hAnsi="Times New Roman"/>
          <w:snapToGrid/>
          <w:szCs w:val="24"/>
          <w:lang w:val="en-US"/>
        </w:rPr>
        <w:t xml:space="preserve"> </w:t>
      </w:r>
      <w:r>
        <w:rPr>
          <w:rFonts w:ascii="Times New Roman" w:hAnsi="Times New Roman"/>
          <w:szCs w:val="24"/>
        </w:rPr>
        <w:t xml:space="preserve">Determine </w:t>
      </w:r>
      <w:r w:rsidRPr="00590C48">
        <w:rPr>
          <w:rFonts w:ascii="Times New Roman" w:hAnsi="Times New Roman"/>
          <w:szCs w:val="24"/>
        </w:rPr>
        <w:t xml:space="preserve">the parameter </w:t>
      </w:r>
      <w:r w:rsidR="00F807A6" w:rsidRPr="00F807A6">
        <w:rPr>
          <w:position w:val="-12"/>
        </w:rPr>
        <w:object w:dxaOrig="279" w:dyaOrig="360" w14:anchorId="46FE3EF0">
          <v:shape id="_x0000_i1028" type="#_x0000_t75" style="width:13.95pt;height:18.25pt" o:ole="">
            <v:imagedata r:id="rId15" o:title=""/>
          </v:shape>
          <o:OLEObject Type="Embed" ProgID="Equation.DSMT4" ShapeID="_x0000_i1028" DrawAspect="Content" ObjectID="_1793507396" r:id="rId16"/>
        </w:object>
      </w:r>
      <w:r w:rsidRPr="00590C48">
        <w:rPr>
          <w:rFonts w:ascii="Times New Roman" w:hAnsi="Times New Roman"/>
          <w:szCs w:val="24"/>
        </w:rPr>
        <w:t xml:space="preserve"> of </w:t>
      </w:r>
      <w:r>
        <w:rPr>
          <w:rFonts w:ascii="Times New Roman" w:hAnsi="Times New Roman"/>
          <w:szCs w:val="24"/>
        </w:rPr>
        <w:t xml:space="preserve">the </w:t>
      </w:r>
      <w:r w:rsidRPr="00590C48">
        <w:rPr>
          <w:rFonts w:ascii="Times New Roman" w:hAnsi="Times New Roman"/>
          <w:szCs w:val="24"/>
        </w:rPr>
        <w:t xml:space="preserve">approximation </w:t>
      </w:r>
      <w:r w:rsidR="00F807A6" w:rsidRPr="00F807A6">
        <w:rPr>
          <w:position w:val="-12"/>
        </w:rPr>
        <w:object w:dxaOrig="1700" w:dyaOrig="420" w14:anchorId="485AF610">
          <v:shape id="_x0000_i1029" type="#_x0000_t75" style="width:85.45pt;height:20.95pt" o:ole="">
            <v:imagedata r:id="rId17" o:title=""/>
          </v:shape>
          <o:OLEObject Type="Embed" ProgID="Equation.DSMT4" ShapeID="_x0000_i1029" DrawAspect="Content" ObjectID="_1793507397" r:id="rId18"/>
        </w:object>
      </w:r>
      <w:r>
        <w:rPr>
          <w:rFonts w:ascii="Times New Roman" w:hAnsi="Times New Roman"/>
          <w:color w:val="000000"/>
          <w:szCs w:val="24"/>
        </w:rPr>
        <w:t>.</w:t>
      </w:r>
      <w:r w:rsidR="006C51A4">
        <w:rPr>
          <w:rFonts w:ascii="Times New Roman" w:hAnsi="Times New Roman"/>
          <w:color w:val="000000"/>
          <w:szCs w:val="24"/>
        </w:rPr>
        <w:t xml:space="preserve"> </w:t>
      </w:r>
      <w:r w:rsidRPr="00107164">
        <w:rPr>
          <w:rFonts w:ascii="Times New Roman" w:hAnsi="Times New Roman"/>
          <w:szCs w:val="24"/>
          <w:lang w:val="en-US"/>
        </w:rPr>
        <w:t xml:space="preserve">Use </w:t>
      </w:r>
      <w:r>
        <w:rPr>
          <w:rFonts w:ascii="Times New Roman" w:hAnsi="Times New Roman"/>
          <w:szCs w:val="24"/>
          <w:lang w:val="en-US"/>
        </w:rPr>
        <w:t xml:space="preserve">the </w:t>
      </w:r>
      <w:r w:rsidRPr="00107164">
        <w:rPr>
          <w:rFonts w:ascii="Times New Roman" w:hAnsi="Times New Roman"/>
          <w:szCs w:val="24"/>
          <w:lang w:val="en-US"/>
        </w:rPr>
        <w:t xml:space="preserve">principle of virtual work in form </w:t>
      </w:r>
      <w:r w:rsidR="00F807A6" w:rsidRPr="00F807A6">
        <w:rPr>
          <w:position w:val="-12"/>
        </w:rPr>
        <w:object w:dxaOrig="1880" w:dyaOrig="360" w14:anchorId="1FF1C7BB">
          <v:shape id="_x0000_i1030" type="#_x0000_t75" style="width:94.05pt;height:18.25pt" o:ole="">
            <v:imagedata r:id="rId19" o:title=""/>
          </v:shape>
          <o:OLEObject Type="Embed" ProgID="Equation.DSMT4" ShapeID="_x0000_i1030" DrawAspect="Content" ObjectID="_1793507398" r:id="rId20"/>
        </w:object>
      </w:r>
      <w:r w:rsidR="00105C53">
        <w:rPr>
          <w:rFonts w:ascii="Times New Roman" w:hAnsi="Times New Roman"/>
          <w:color w:val="000000"/>
          <w:szCs w:val="24"/>
        </w:rPr>
        <w:t xml:space="preserve">. </w:t>
      </w:r>
    </w:p>
    <w:p w14:paraId="408FE815" w14:textId="77777777" w:rsidR="00F76491" w:rsidRPr="00877726" w:rsidRDefault="00F76491" w:rsidP="00877726">
      <w:pPr>
        <w:spacing w:line="360" w:lineRule="exact"/>
      </w:pPr>
    </w:p>
    <w:sectPr w:rsidR="00F76491" w:rsidRPr="00877726" w:rsidSect="00D221DA">
      <w:pgSz w:w="11906" w:h="16838" w:code="9"/>
      <w:pgMar w:top="851" w:right="1134" w:bottom="851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48FFEBD2" w14:textId="77777777" w:rsidR="00F802FE" w:rsidRDefault="00F802FE" w:rsidP="00B04C76">
      <w:r>
        <w:separator/>
      </w:r>
    </w:p>
  </w:endnote>
  <w:endnote w:type="continuationSeparator" w:id="0">
    <w:p w14:paraId="242517E8" w14:textId="77777777" w:rsidR="00F802FE" w:rsidRDefault="00F802FE" w:rsidP="00B04C7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w York">
    <w:altName w:val="Times New Roman"/>
    <w:panose1 w:val="02040503060506020304"/>
    <w:charset w:val="00"/>
    <w:family w:val="roman"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0AECDC78" w14:textId="77777777" w:rsidR="00F802FE" w:rsidRDefault="00F802FE" w:rsidP="00B04C76">
      <w:r>
        <w:separator/>
      </w:r>
    </w:p>
  </w:footnote>
  <w:footnote w:type="continuationSeparator" w:id="0">
    <w:p w14:paraId="1C1AAD1C" w14:textId="77777777" w:rsidR="00F802FE" w:rsidRDefault="00F802FE" w:rsidP="00B04C7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6E63933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25E04155"/>
    <w:multiLevelType w:val="hybridMultilevel"/>
    <w:tmpl w:val="14C2CE1C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FEA140C"/>
    <w:multiLevelType w:val="singleLevel"/>
    <w:tmpl w:val="0409000F"/>
    <w:lvl w:ilvl="0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 w16cid:durableId="130834393">
    <w:abstractNumId w:val="0"/>
  </w:num>
  <w:num w:numId="2" w16cid:durableId="652680800">
    <w:abstractNumId w:val="2"/>
  </w:num>
  <w:num w:numId="3" w16cid:durableId="58676589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8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>
      <v:stroke startarrow="block" startarrowwidth="narrow" endarrow="block" endarrowwidth="narrow" weight="1pt"/>
    </o:shapedefaults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0MLA0MTMzN7e0tDQ1NDJS0lEKTi0uzszPAykwrwUAxf/MQSwAAAA="/>
  </w:docVars>
  <w:rsids>
    <w:rsidRoot w:val="00D221DA"/>
    <w:rsid w:val="00021DEC"/>
    <w:rsid w:val="00025A3D"/>
    <w:rsid w:val="000267C0"/>
    <w:rsid w:val="00027BCE"/>
    <w:rsid w:val="00033B24"/>
    <w:rsid w:val="00037763"/>
    <w:rsid w:val="0004287F"/>
    <w:rsid w:val="00050668"/>
    <w:rsid w:val="00051D06"/>
    <w:rsid w:val="00054A9A"/>
    <w:rsid w:val="00062101"/>
    <w:rsid w:val="00063EF1"/>
    <w:rsid w:val="0007015C"/>
    <w:rsid w:val="000745A9"/>
    <w:rsid w:val="00086880"/>
    <w:rsid w:val="0009554E"/>
    <w:rsid w:val="00096141"/>
    <w:rsid w:val="000A027C"/>
    <w:rsid w:val="000A1809"/>
    <w:rsid w:val="000A1887"/>
    <w:rsid w:val="000A4719"/>
    <w:rsid w:val="000B0F30"/>
    <w:rsid w:val="000B6321"/>
    <w:rsid w:val="000D2FCB"/>
    <w:rsid w:val="000D50E8"/>
    <w:rsid w:val="000D5249"/>
    <w:rsid w:val="000D68B1"/>
    <w:rsid w:val="000D72DB"/>
    <w:rsid w:val="00103B89"/>
    <w:rsid w:val="00105C53"/>
    <w:rsid w:val="0013232C"/>
    <w:rsid w:val="00137034"/>
    <w:rsid w:val="00144628"/>
    <w:rsid w:val="00146FAC"/>
    <w:rsid w:val="0015060F"/>
    <w:rsid w:val="00162B8C"/>
    <w:rsid w:val="00167232"/>
    <w:rsid w:val="001779EC"/>
    <w:rsid w:val="00181F9F"/>
    <w:rsid w:val="001834B7"/>
    <w:rsid w:val="00193019"/>
    <w:rsid w:val="001A7EF5"/>
    <w:rsid w:val="001B089E"/>
    <w:rsid w:val="001B5C4A"/>
    <w:rsid w:val="001C59EF"/>
    <w:rsid w:val="001D15B8"/>
    <w:rsid w:val="001D1B50"/>
    <w:rsid w:val="001E3AB7"/>
    <w:rsid w:val="001F36F9"/>
    <w:rsid w:val="00204D88"/>
    <w:rsid w:val="00204DDB"/>
    <w:rsid w:val="00205D04"/>
    <w:rsid w:val="00211A44"/>
    <w:rsid w:val="002309C3"/>
    <w:rsid w:val="0024297A"/>
    <w:rsid w:val="002435F9"/>
    <w:rsid w:val="00243BFD"/>
    <w:rsid w:val="00245DC8"/>
    <w:rsid w:val="002521D4"/>
    <w:rsid w:val="0025447D"/>
    <w:rsid w:val="00275A3D"/>
    <w:rsid w:val="00285278"/>
    <w:rsid w:val="00292D5E"/>
    <w:rsid w:val="00296204"/>
    <w:rsid w:val="002A2104"/>
    <w:rsid w:val="002A2D68"/>
    <w:rsid w:val="002A308A"/>
    <w:rsid w:val="002A5FE8"/>
    <w:rsid w:val="002B6A05"/>
    <w:rsid w:val="002B6E5A"/>
    <w:rsid w:val="002C4013"/>
    <w:rsid w:val="002C7E74"/>
    <w:rsid w:val="002D3AA4"/>
    <w:rsid w:val="002E1899"/>
    <w:rsid w:val="002E449D"/>
    <w:rsid w:val="002E6AC4"/>
    <w:rsid w:val="0030216C"/>
    <w:rsid w:val="003167E6"/>
    <w:rsid w:val="003171A1"/>
    <w:rsid w:val="003239B4"/>
    <w:rsid w:val="00323A42"/>
    <w:rsid w:val="003329F2"/>
    <w:rsid w:val="00350467"/>
    <w:rsid w:val="00351861"/>
    <w:rsid w:val="00374D9D"/>
    <w:rsid w:val="00390C13"/>
    <w:rsid w:val="003940B0"/>
    <w:rsid w:val="003A03CA"/>
    <w:rsid w:val="003A4D83"/>
    <w:rsid w:val="003B0CBE"/>
    <w:rsid w:val="003B56A1"/>
    <w:rsid w:val="003D7B1C"/>
    <w:rsid w:val="003E30E3"/>
    <w:rsid w:val="003E514F"/>
    <w:rsid w:val="003F1C42"/>
    <w:rsid w:val="003F629E"/>
    <w:rsid w:val="003F6AF5"/>
    <w:rsid w:val="003F7B61"/>
    <w:rsid w:val="004154E7"/>
    <w:rsid w:val="00431765"/>
    <w:rsid w:val="00433E8A"/>
    <w:rsid w:val="004440A9"/>
    <w:rsid w:val="00444649"/>
    <w:rsid w:val="00472B15"/>
    <w:rsid w:val="00496560"/>
    <w:rsid w:val="004A1A4A"/>
    <w:rsid w:val="004A7592"/>
    <w:rsid w:val="004B03F0"/>
    <w:rsid w:val="004B43A6"/>
    <w:rsid w:val="004C3F0F"/>
    <w:rsid w:val="004C40E2"/>
    <w:rsid w:val="004C4813"/>
    <w:rsid w:val="004D1CB2"/>
    <w:rsid w:val="004E152F"/>
    <w:rsid w:val="004F1892"/>
    <w:rsid w:val="004F2F74"/>
    <w:rsid w:val="004F347F"/>
    <w:rsid w:val="005023CE"/>
    <w:rsid w:val="005039DA"/>
    <w:rsid w:val="00512C04"/>
    <w:rsid w:val="0051632B"/>
    <w:rsid w:val="00520651"/>
    <w:rsid w:val="00524377"/>
    <w:rsid w:val="00532C08"/>
    <w:rsid w:val="00545F66"/>
    <w:rsid w:val="00546204"/>
    <w:rsid w:val="00553485"/>
    <w:rsid w:val="005554F7"/>
    <w:rsid w:val="005616BD"/>
    <w:rsid w:val="00571852"/>
    <w:rsid w:val="00575976"/>
    <w:rsid w:val="00576C07"/>
    <w:rsid w:val="005853E8"/>
    <w:rsid w:val="00590C48"/>
    <w:rsid w:val="00597017"/>
    <w:rsid w:val="005A15E8"/>
    <w:rsid w:val="005A31DA"/>
    <w:rsid w:val="005A3C71"/>
    <w:rsid w:val="005B3337"/>
    <w:rsid w:val="005C27F5"/>
    <w:rsid w:val="005C3E62"/>
    <w:rsid w:val="005D4CCA"/>
    <w:rsid w:val="005D5BCB"/>
    <w:rsid w:val="005E6B85"/>
    <w:rsid w:val="005F503C"/>
    <w:rsid w:val="006062FA"/>
    <w:rsid w:val="00610494"/>
    <w:rsid w:val="00627BDC"/>
    <w:rsid w:val="00632B23"/>
    <w:rsid w:val="006334E1"/>
    <w:rsid w:val="00636DFB"/>
    <w:rsid w:val="00641E38"/>
    <w:rsid w:val="00687BB9"/>
    <w:rsid w:val="006A3C9A"/>
    <w:rsid w:val="006B33CD"/>
    <w:rsid w:val="006B73B1"/>
    <w:rsid w:val="006B7C07"/>
    <w:rsid w:val="006C51A4"/>
    <w:rsid w:val="006C6952"/>
    <w:rsid w:val="006E46A1"/>
    <w:rsid w:val="006F10E8"/>
    <w:rsid w:val="006F3438"/>
    <w:rsid w:val="007128B5"/>
    <w:rsid w:val="00714C11"/>
    <w:rsid w:val="00720E51"/>
    <w:rsid w:val="007213AF"/>
    <w:rsid w:val="00723D2B"/>
    <w:rsid w:val="00726F7E"/>
    <w:rsid w:val="00732406"/>
    <w:rsid w:val="00736084"/>
    <w:rsid w:val="007369C9"/>
    <w:rsid w:val="007423FB"/>
    <w:rsid w:val="00743692"/>
    <w:rsid w:val="00744317"/>
    <w:rsid w:val="007578DE"/>
    <w:rsid w:val="00757FC0"/>
    <w:rsid w:val="007742FC"/>
    <w:rsid w:val="0078186C"/>
    <w:rsid w:val="00786E90"/>
    <w:rsid w:val="007930EC"/>
    <w:rsid w:val="007A64C2"/>
    <w:rsid w:val="007A6A88"/>
    <w:rsid w:val="007D2AA5"/>
    <w:rsid w:val="007E66EE"/>
    <w:rsid w:val="007F532A"/>
    <w:rsid w:val="008029DD"/>
    <w:rsid w:val="00804F6C"/>
    <w:rsid w:val="00805569"/>
    <w:rsid w:val="00811850"/>
    <w:rsid w:val="00823AEB"/>
    <w:rsid w:val="00824B02"/>
    <w:rsid w:val="00843DBD"/>
    <w:rsid w:val="008457CE"/>
    <w:rsid w:val="00856014"/>
    <w:rsid w:val="008703D2"/>
    <w:rsid w:val="00874AE9"/>
    <w:rsid w:val="00877726"/>
    <w:rsid w:val="008810EC"/>
    <w:rsid w:val="0088774E"/>
    <w:rsid w:val="00887DF9"/>
    <w:rsid w:val="00893A84"/>
    <w:rsid w:val="008B5A88"/>
    <w:rsid w:val="008B689E"/>
    <w:rsid w:val="008B7E07"/>
    <w:rsid w:val="008C6751"/>
    <w:rsid w:val="008D1A53"/>
    <w:rsid w:val="008E4199"/>
    <w:rsid w:val="008F24DE"/>
    <w:rsid w:val="008F35E0"/>
    <w:rsid w:val="009038A3"/>
    <w:rsid w:val="009262F1"/>
    <w:rsid w:val="00935699"/>
    <w:rsid w:val="00950362"/>
    <w:rsid w:val="00952109"/>
    <w:rsid w:val="00952A84"/>
    <w:rsid w:val="00957EF1"/>
    <w:rsid w:val="00960A51"/>
    <w:rsid w:val="00962A95"/>
    <w:rsid w:val="00970CC1"/>
    <w:rsid w:val="00974239"/>
    <w:rsid w:val="00981C46"/>
    <w:rsid w:val="00985C87"/>
    <w:rsid w:val="009864CC"/>
    <w:rsid w:val="00990C6E"/>
    <w:rsid w:val="00990CF0"/>
    <w:rsid w:val="00995B01"/>
    <w:rsid w:val="009A20B6"/>
    <w:rsid w:val="009A7B04"/>
    <w:rsid w:val="009B5598"/>
    <w:rsid w:val="009C67C5"/>
    <w:rsid w:val="009D12C5"/>
    <w:rsid w:val="009D4913"/>
    <w:rsid w:val="009F0D54"/>
    <w:rsid w:val="00A03555"/>
    <w:rsid w:val="00A03BD8"/>
    <w:rsid w:val="00A13389"/>
    <w:rsid w:val="00A142F7"/>
    <w:rsid w:val="00A14B14"/>
    <w:rsid w:val="00A17A59"/>
    <w:rsid w:val="00A30DD0"/>
    <w:rsid w:val="00A325CF"/>
    <w:rsid w:val="00A42733"/>
    <w:rsid w:val="00A509FA"/>
    <w:rsid w:val="00A6363E"/>
    <w:rsid w:val="00A775FA"/>
    <w:rsid w:val="00A84BBD"/>
    <w:rsid w:val="00A97FB4"/>
    <w:rsid w:val="00AA0B3D"/>
    <w:rsid w:val="00AB700A"/>
    <w:rsid w:val="00AC072F"/>
    <w:rsid w:val="00AE0954"/>
    <w:rsid w:val="00AE1F6C"/>
    <w:rsid w:val="00AE47DB"/>
    <w:rsid w:val="00AE625E"/>
    <w:rsid w:val="00AF4C1C"/>
    <w:rsid w:val="00AF6FC5"/>
    <w:rsid w:val="00B04C76"/>
    <w:rsid w:val="00B16785"/>
    <w:rsid w:val="00B213F5"/>
    <w:rsid w:val="00B22941"/>
    <w:rsid w:val="00B231CE"/>
    <w:rsid w:val="00B30848"/>
    <w:rsid w:val="00B351EE"/>
    <w:rsid w:val="00B42031"/>
    <w:rsid w:val="00B42423"/>
    <w:rsid w:val="00B62903"/>
    <w:rsid w:val="00B733CD"/>
    <w:rsid w:val="00B73F82"/>
    <w:rsid w:val="00B80EDA"/>
    <w:rsid w:val="00B90BE8"/>
    <w:rsid w:val="00BA0DE7"/>
    <w:rsid w:val="00BA18CA"/>
    <w:rsid w:val="00BA56B0"/>
    <w:rsid w:val="00BB01C9"/>
    <w:rsid w:val="00BB64B5"/>
    <w:rsid w:val="00BB7DA1"/>
    <w:rsid w:val="00BD70C1"/>
    <w:rsid w:val="00C03014"/>
    <w:rsid w:val="00C113AF"/>
    <w:rsid w:val="00C11BD3"/>
    <w:rsid w:val="00C11C9D"/>
    <w:rsid w:val="00C127B1"/>
    <w:rsid w:val="00C137EC"/>
    <w:rsid w:val="00C31D08"/>
    <w:rsid w:val="00C33E9B"/>
    <w:rsid w:val="00C364FE"/>
    <w:rsid w:val="00C41572"/>
    <w:rsid w:val="00C50F14"/>
    <w:rsid w:val="00C545D0"/>
    <w:rsid w:val="00C54C2C"/>
    <w:rsid w:val="00C74A5A"/>
    <w:rsid w:val="00C776ED"/>
    <w:rsid w:val="00C81FFD"/>
    <w:rsid w:val="00C949CD"/>
    <w:rsid w:val="00CB0F85"/>
    <w:rsid w:val="00CB14BB"/>
    <w:rsid w:val="00CC08C3"/>
    <w:rsid w:val="00CC35CD"/>
    <w:rsid w:val="00CE1A64"/>
    <w:rsid w:val="00CE2C7B"/>
    <w:rsid w:val="00CE6BFD"/>
    <w:rsid w:val="00CE7A0F"/>
    <w:rsid w:val="00CF26BD"/>
    <w:rsid w:val="00CF517E"/>
    <w:rsid w:val="00D003C9"/>
    <w:rsid w:val="00D00CB1"/>
    <w:rsid w:val="00D028A9"/>
    <w:rsid w:val="00D1158F"/>
    <w:rsid w:val="00D16D3D"/>
    <w:rsid w:val="00D221DA"/>
    <w:rsid w:val="00D30028"/>
    <w:rsid w:val="00D31F43"/>
    <w:rsid w:val="00D46324"/>
    <w:rsid w:val="00D47A5D"/>
    <w:rsid w:val="00D47D87"/>
    <w:rsid w:val="00D51F6E"/>
    <w:rsid w:val="00D55C53"/>
    <w:rsid w:val="00D579AC"/>
    <w:rsid w:val="00D73844"/>
    <w:rsid w:val="00D8091B"/>
    <w:rsid w:val="00D91380"/>
    <w:rsid w:val="00D928C6"/>
    <w:rsid w:val="00DA50D7"/>
    <w:rsid w:val="00DA6213"/>
    <w:rsid w:val="00DB3D93"/>
    <w:rsid w:val="00DE2A6A"/>
    <w:rsid w:val="00DF1B50"/>
    <w:rsid w:val="00DF78FD"/>
    <w:rsid w:val="00E014D4"/>
    <w:rsid w:val="00E019C5"/>
    <w:rsid w:val="00E11455"/>
    <w:rsid w:val="00E11D66"/>
    <w:rsid w:val="00E12365"/>
    <w:rsid w:val="00E158EF"/>
    <w:rsid w:val="00E20BD8"/>
    <w:rsid w:val="00E245DF"/>
    <w:rsid w:val="00E31271"/>
    <w:rsid w:val="00E33775"/>
    <w:rsid w:val="00E464D9"/>
    <w:rsid w:val="00E51226"/>
    <w:rsid w:val="00E53103"/>
    <w:rsid w:val="00E5738A"/>
    <w:rsid w:val="00E634F3"/>
    <w:rsid w:val="00E647E8"/>
    <w:rsid w:val="00E70930"/>
    <w:rsid w:val="00E72435"/>
    <w:rsid w:val="00E724EA"/>
    <w:rsid w:val="00E73996"/>
    <w:rsid w:val="00E75DF2"/>
    <w:rsid w:val="00E76C97"/>
    <w:rsid w:val="00E80E95"/>
    <w:rsid w:val="00E82AD0"/>
    <w:rsid w:val="00E914FD"/>
    <w:rsid w:val="00E936E0"/>
    <w:rsid w:val="00E9421B"/>
    <w:rsid w:val="00EA1BC3"/>
    <w:rsid w:val="00EB0247"/>
    <w:rsid w:val="00EC636F"/>
    <w:rsid w:val="00EE7833"/>
    <w:rsid w:val="00EF1FE3"/>
    <w:rsid w:val="00F11A57"/>
    <w:rsid w:val="00F133E9"/>
    <w:rsid w:val="00F135FC"/>
    <w:rsid w:val="00F154DA"/>
    <w:rsid w:val="00F23074"/>
    <w:rsid w:val="00F414EF"/>
    <w:rsid w:val="00F53FD7"/>
    <w:rsid w:val="00F619ED"/>
    <w:rsid w:val="00F6235F"/>
    <w:rsid w:val="00F6536A"/>
    <w:rsid w:val="00F67A66"/>
    <w:rsid w:val="00F729EE"/>
    <w:rsid w:val="00F72C0D"/>
    <w:rsid w:val="00F74562"/>
    <w:rsid w:val="00F76491"/>
    <w:rsid w:val="00F802FE"/>
    <w:rsid w:val="00F807A6"/>
    <w:rsid w:val="00F81DE3"/>
    <w:rsid w:val="00F87F2E"/>
    <w:rsid w:val="00F911D0"/>
    <w:rsid w:val="00FB2127"/>
    <w:rsid w:val="00FC3602"/>
    <w:rsid w:val="00FD0960"/>
    <w:rsid w:val="00FE377B"/>
    <w:rsid w:val="00FE3B98"/>
    <w:rsid w:val="00FE576B"/>
    <w:rsid w:val="00FE5931"/>
    <w:rsid w:val="00FF40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>
      <v:stroke startarrow="block" startarrowwidth="narrow" endarrow="block" endarrowwidth="narrow" weight="1pt"/>
    </o:shapedefaults>
    <o:shapelayout v:ext="edit">
      <o:idmap v:ext="edit" data="2"/>
    </o:shapelayout>
  </w:shapeDefaults>
  <w:decimalSymbol w:val=","/>
  <w:listSeparator w:val=","/>
  <w14:docId w14:val="3AA11493"/>
  <w15:chartTrackingRefBased/>
  <w15:docId w15:val="{4D442A2A-E022-4B75-B13D-F1A9491DB7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Times New Roman" w:hAnsi="Times New Roman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rFonts w:ascii="New York" w:hAnsi="New York"/>
      <w:snapToGrid w:val="0"/>
      <w:sz w:val="24"/>
      <w:lang w:val="en-GB" w:eastAsia="en-US"/>
    </w:rPr>
  </w:style>
  <w:style w:type="paragraph" w:styleId="Heading1">
    <w:name w:val="heading 1"/>
    <w:basedOn w:val="Normal"/>
    <w:next w:val="Normal"/>
    <w:qFormat/>
    <w:pPr>
      <w:tabs>
        <w:tab w:val="right" w:pos="9060"/>
      </w:tabs>
      <w:spacing w:line="320" w:lineRule="atLeast"/>
      <w:jc w:val="both"/>
      <w:outlineLvl w:val="0"/>
    </w:pPr>
    <w:rPr>
      <w:rFonts w:ascii="Times" w:hAnsi="Times"/>
      <w:b/>
      <w:sz w:val="36"/>
    </w:rPr>
  </w:style>
  <w:style w:type="paragraph" w:styleId="Heading2">
    <w:name w:val="heading 2"/>
    <w:basedOn w:val="Normal"/>
    <w:next w:val="Normal"/>
    <w:qFormat/>
    <w:pPr>
      <w:tabs>
        <w:tab w:val="right" w:pos="9060"/>
      </w:tabs>
      <w:spacing w:before="240" w:line="320" w:lineRule="atLeast"/>
      <w:jc w:val="both"/>
      <w:outlineLvl w:val="1"/>
    </w:pPr>
    <w:rPr>
      <w:rFonts w:ascii="Times" w:hAnsi="Times"/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robl">
    <w:name w:val="Probl."/>
    <w:basedOn w:val="Normal"/>
    <w:pPr>
      <w:tabs>
        <w:tab w:val="left" w:pos="964"/>
        <w:tab w:val="right" w:pos="9072"/>
      </w:tabs>
      <w:spacing w:before="180" w:line="260" w:lineRule="atLeast"/>
      <w:ind w:left="482"/>
      <w:jc w:val="both"/>
    </w:pPr>
    <w:rPr>
      <w:lang w:val="fi-FI"/>
    </w:rPr>
  </w:style>
  <w:style w:type="paragraph" w:styleId="Footer">
    <w:name w:val="footer"/>
    <w:basedOn w:val="Normal"/>
    <w:link w:val="FooterChar"/>
    <w:uiPriority w:val="99"/>
    <w:pPr>
      <w:tabs>
        <w:tab w:val="center" w:pos="4819"/>
        <w:tab w:val="right" w:pos="9071"/>
      </w:tabs>
      <w:jc w:val="center"/>
    </w:pPr>
  </w:style>
  <w:style w:type="paragraph" w:styleId="Header">
    <w:name w:val="header"/>
    <w:basedOn w:val="Normal"/>
    <w:pPr>
      <w:tabs>
        <w:tab w:val="left" w:pos="482"/>
        <w:tab w:val="left" w:pos="964"/>
        <w:tab w:val="right" w:pos="9071"/>
      </w:tabs>
      <w:jc w:val="both"/>
    </w:pPr>
  </w:style>
  <w:style w:type="paragraph" w:customStyle="1" w:styleId="Pict1">
    <w:name w:val="Pict.1"/>
    <w:basedOn w:val="Normal"/>
    <w:pPr>
      <w:tabs>
        <w:tab w:val="left" w:pos="480"/>
        <w:tab w:val="right" w:pos="9060"/>
      </w:tabs>
    </w:pPr>
    <w:rPr>
      <w:sz w:val="28"/>
    </w:rPr>
  </w:style>
  <w:style w:type="paragraph" w:customStyle="1" w:styleId="Reference">
    <w:name w:val="Reference"/>
    <w:basedOn w:val="Problem"/>
    <w:pPr>
      <w:ind w:left="0"/>
    </w:pPr>
  </w:style>
  <w:style w:type="paragraph" w:customStyle="1" w:styleId="Problem">
    <w:name w:val="Problem"/>
    <w:basedOn w:val="Mechex"/>
    <w:pPr>
      <w:tabs>
        <w:tab w:val="clear" w:pos="0"/>
        <w:tab w:val="clear" w:pos="964"/>
        <w:tab w:val="left" w:pos="482"/>
      </w:tabs>
    </w:pPr>
    <w:rPr>
      <w:lang w:val="fi-FI"/>
    </w:rPr>
  </w:style>
  <w:style w:type="paragraph" w:customStyle="1" w:styleId="Mech">
    <w:name w:val="Mech."/>
    <w:basedOn w:val="Normal"/>
    <w:pPr>
      <w:tabs>
        <w:tab w:val="left" w:pos="482"/>
        <w:tab w:val="right" w:pos="9072"/>
      </w:tabs>
      <w:spacing w:before="240" w:line="320" w:lineRule="atLeast"/>
      <w:jc w:val="both"/>
    </w:pPr>
    <w:rPr>
      <w:rFonts w:ascii="Times New Roman" w:hAnsi="Times New Roman"/>
      <w:sz w:val="28"/>
    </w:rPr>
  </w:style>
  <w:style w:type="paragraph" w:customStyle="1" w:styleId="Mechex">
    <w:name w:val="Mech. ex."/>
    <w:basedOn w:val="Normal"/>
    <w:pPr>
      <w:tabs>
        <w:tab w:val="bar" w:pos="0"/>
        <w:tab w:val="left" w:pos="964"/>
        <w:tab w:val="right" w:pos="9072"/>
      </w:tabs>
      <w:spacing w:before="180" w:line="260" w:lineRule="atLeast"/>
      <w:ind w:left="482"/>
      <w:jc w:val="both"/>
    </w:pPr>
    <w:rPr>
      <w:rFonts w:ascii="Times New Roman" w:hAnsi="Times New Roman"/>
    </w:rPr>
  </w:style>
  <w:style w:type="paragraph" w:customStyle="1" w:styleId="MTDisplayEquation">
    <w:name w:val="MTDisplayEquation"/>
    <w:basedOn w:val="Mech"/>
    <w:pPr>
      <w:tabs>
        <w:tab w:val="clear" w:pos="482"/>
        <w:tab w:val="clear" w:pos="9072"/>
        <w:tab w:val="center" w:pos="4540"/>
        <w:tab w:val="right" w:pos="9080"/>
      </w:tabs>
    </w:pPr>
  </w:style>
  <w:style w:type="character" w:styleId="PageNumber">
    <w:name w:val="page number"/>
    <w:basedOn w:val="DefaultParagraphFont"/>
  </w:style>
  <w:style w:type="paragraph" w:customStyle="1" w:styleId="Remark">
    <w:name w:val="Remark"/>
    <w:basedOn w:val="Mechex"/>
    <w:pPr>
      <w:tabs>
        <w:tab w:val="clear" w:pos="0"/>
        <w:tab w:val="clear" w:pos="964"/>
        <w:tab w:val="left" w:pos="482"/>
      </w:tabs>
      <w:ind w:left="0"/>
    </w:pPr>
    <w:rPr>
      <w:lang w:val="fi-FI"/>
    </w:rPr>
  </w:style>
  <w:style w:type="paragraph" w:styleId="BodyText2">
    <w:name w:val="Body Text 2"/>
    <w:basedOn w:val="Normal"/>
    <w:link w:val="BodyText2Char"/>
    <w:rsid w:val="00D46324"/>
    <w:pPr>
      <w:tabs>
        <w:tab w:val="left" w:pos="567"/>
        <w:tab w:val="left" w:pos="1701"/>
        <w:tab w:val="left" w:pos="2268"/>
      </w:tabs>
      <w:spacing w:line="360" w:lineRule="auto"/>
    </w:pPr>
    <w:rPr>
      <w:rFonts w:ascii="Times New Roman" w:hAnsi="Times New Roman"/>
      <w:snapToGrid/>
      <w:sz w:val="28"/>
      <w:lang w:val="en-US" w:eastAsia="fi-FI"/>
    </w:rPr>
  </w:style>
  <w:style w:type="character" w:customStyle="1" w:styleId="BodyText2Char">
    <w:name w:val="Body Text 2 Char"/>
    <w:link w:val="BodyText2"/>
    <w:rsid w:val="00D31F43"/>
    <w:rPr>
      <w:sz w:val="28"/>
      <w:lang w:val="en-US"/>
    </w:rPr>
  </w:style>
  <w:style w:type="paragraph" w:styleId="CommentText">
    <w:name w:val="annotation text"/>
    <w:basedOn w:val="Normal"/>
    <w:link w:val="CommentTextChar"/>
    <w:rsid w:val="00A30DD0"/>
    <w:rPr>
      <w:rFonts w:ascii="Times" w:hAnsi="Times"/>
      <w:snapToGrid/>
      <w:sz w:val="20"/>
      <w:lang w:eastAsia="fi-FI"/>
    </w:rPr>
  </w:style>
  <w:style w:type="character" w:customStyle="1" w:styleId="CommentTextChar">
    <w:name w:val="Comment Text Char"/>
    <w:link w:val="CommentText"/>
    <w:rsid w:val="00A30DD0"/>
    <w:rPr>
      <w:rFonts w:ascii="Times" w:hAnsi="Times"/>
      <w:lang w:val="en-GB"/>
    </w:rPr>
  </w:style>
  <w:style w:type="paragraph" w:customStyle="1" w:styleId="TyyliMolemmatreunatVasen0cmRiippuva075cmRivivli">
    <w:name w:val="Tyyli Molemmat reunat Vasen:  0 cm Riippuva:  075 cm Riviväli: ..."/>
    <w:basedOn w:val="Normal"/>
    <w:rsid w:val="00027BCE"/>
    <w:pPr>
      <w:spacing w:line="240" w:lineRule="atLeast"/>
      <w:ind w:left="425" w:hanging="425"/>
      <w:jc w:val="both"/>
    </w:pPr>
  </w:style>
  <w:style w:type="character" w:customStyle="1" w:styleId="FooterChar">
    <w:name w:val="Footer Char"/>
    <w:link w:val="Footer"/>
    <w:uiPriority w:val="99"/>
    <w:rsid w:val="00103B89"/>
    <w:rPr>
      <w:rFonts w:ascii="New York" w:hAnsi="New York"/>
      <w:snapToGrid w:val="0"/>
      <w:sz w:val="24"/>
      <w:lang w:val="en-GB" w:eastAsia="en-US"/>
    </w:rPr>
  </w:style>
  <w:style w:type="paragraph" w:styleId="BlockText">
    <w:name w:val="Block Text"/>
    <w:basedOn w:val="Normal"/>
    <w:rsid w:val="000A1887"/>
    <w:pPr>
      <w:spacing w:after="120"/>
      <w:ind w:left="1440" w:right="1440"/>
    </w:pPr>
    <w:rPr>
      <w:rFonts w:ascii="Times New Roman" w:hAnsi="Times New Roman"/>
      <w:snapToGrid/>
      <w:sz w:val="22"/>
      <w:lang w:eastAsia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gi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gif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</Pages>
  <Words>57</Words>
  <Characters>290</Characters>
  <Application>Microsoft Office Word</Application>
  <DocSecurity>0</DocSecurity>
  <Lines>10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1</vt:lpstr>
      <vt:lpstr>1</vt:lpstr>
    </vt:vector>
  </TitlesOfParts>
  <Company/>
  <LinksUpToDate>false</LinksUpToDate>
  <CharactersWithSpaces>3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1050</dc:title>
  <dc:subject/>
  <dc:creator>jouni.freund@aalto.fi</dc:creator>
  <cp:keywords/>
  <dc:description/>
  <cp:lastModifiedBy>Freund Jouni</cp:lastModifiedBy>
  <cp:revision>15</cp:revision>
  <cp:lastPrinted>2024-11-19T05:43:00Z</cp:lastPrinted>
  <dcterms:created xsi:type="dcterms:W3CDTF">2020-11-27T06:07:00Z</dcterms:created>
  <dcterms:modified xsi:type="dcterms:W3CDTF">2024-11-19T05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